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303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259"/>
      </w:tblGrid>
      <w:tr w:rsidR="001B5F37" w:rsidRPr="005C5F64" w14:paraId="46061602" w14:textId="77777777" w:rsidTr="00821E00">
        <w:tc>
          <w:tcPr>
            <w:tcW w:w="1838" w:type="dxa"/>
          </w:tcPr>
          <w:p w14:paraId="7241C18F" w14:textId="4D76D6EF" w:rsidR="001B5F37" w:rsidRPr="003A0E85" w:rsidRDefault="001B5F37" w:rsidP="001B5F37">
            <w:pPr>
              <w:rPr>
                <w:rFonts w:ascii="Times New Roman" w:hAnsi="Times New Roman" w:cs="Times New Roman"/>
                <w:b/>
              </w:rPr>
            </w:pPr>
            <w:r w:rsidRPr="000C219F">
              <w:rPr>
                <w:rFonts w:ascii="Times New Roman" w:hAnsi="Times New Roman" w:cs="Times New Roman"/>
                <w:b/>
              </w:rPr>
              <w:t>Begrepp</w:t>
            </w:r>
          </w:p>
        </w:tc>
        <w:tc>
          <w:tcPr>
            <w:tcW w:w="4939" w:type="dxa"/>
          </w:tcPr>
          <w:p w14:paraId="5FAB896D" w14:textId="388CC4D7" w:rsidR="001B5F37" w:rsidRPr="000F4BF0" w:rsidRDefault="001B5F37" w:rsidP="001B5F37">
            <w:pPr>
              <w:rPr>
                <w:rFonts w:ascii="Times New Roman" w:hAnsi="Times New Roman" w:cs="Times New Roman"/>
                <w:b/>
              </w:rPr>
            </w:pPr>
            <w:r w:rsidRPr="000C219F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259" w:type="dxa"/>
          </w:tcPr>
          <w:p w14:paraId="52C40BD0" w14:textId="3656945E" w:rsidR="001B5F37" w:rsidRPr="000F4BF0" w:rsidRDefault="001B5F37" w:rsidP="001B5F37">
            <w:pPr>
              <w:rPr>
                <w:rFonts w:ascii="Times New Roman" w:hAnsi="Times New Roman" w:cs="Times New Roman"/>
                <w:b/>
              </w:rPr>
            </w:pPr>
            <w:r w:rsidRPr="000C219F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1B5F37" w:rsidRPr="00BA06AB" w14:paraId="35090B81" w14:textId="77777777" w:rsidTr="00821E00">
        <w:tc>
          <w:tcPr>
            <w:tcW w:w="1838" w:type="dxa"/>
          </w:tcPr>
          <w:p w14:paraId="74CAC18B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Bråkform</w:t>
            </w:r>
          </w:p>
          <w:p w14:paraId="728736B2" w14:textId="3286B497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484A410D" w14:textId="5F55E93D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Ett tal i bråkform är ett tal som är skrivet som en division - med täljare och nämnare.  </w:t>
            </w:r>
          </w:p>
        </w:tc>
        <w:bookmarkStart w:id="0" w:name="MTBlankEqn"/>
        <w:tc>
          <w:tcPr>
            <w:tcW w:w="6259" w:type="dxa"/>
          </w:tcPr>
          <w:p w14:paraId="54ACE35E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position w:val="-22"/>
              </w:rPr>
              <w:object w:dxaOrig="220" w:dyaOrig="580" w14:anchorId="7DE1A61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9.25pt" o:ole="">
                  <v:imagedata r:id="rId6" o:title=""/>
                </v:shape>
                <o:OLEObject Type="Embed" ProgID="Equation.DSMT4" ShapeID="_x0000_i1025" DrawAspect="Content" ObjectID="_1732696396" r:id="rId7"/>
              </w:object>
            </w:r>
            <w:bookmarkEnd w:id="0"/>
            <w:r w:rsidRPr="000C219F">
              <w:rPr>
                <w:rFonts w:ascii="Times New Roman" w:hAnsi="Times New Roman" w:cs="Times New Roman"/>
              </w:rPr>
              <w:t xml:space="preserve"> är ett exempel på ett bråk.  </w:t>
            </w:r>
          </w:p>
          <w:p w14:paraId="63AE6943" w14:textId="6A5ECE5C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</w:p>
        </w:tc>
      </w:tr>
      <w:tr w:rsidR="001B5F37" w14:paraId="69A063B0" w14:textId="77777777" w:rsidTr="00821E00">
        <w:tc>
          <w:tcPr>
            <w:tcW w:w="1838" w:type="dxa"/>
          </w:tcPr>
          <w:p w14:paraId="732922C8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Täljare</w:t>
            </w:r>
          </w:p>
          <w:p w14:paraId="370B1760" w14:textId="0C2849B9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Nämnare</w:t>
            </w:r>
          </w:p>
        </w:tc>
        <w:tc>
          <w:tcPr>
            <w:tcW w:w="4939" w:type="dxa"/>
          </w:tcPr>
          <w:p w14:paraId="3F8C8A9A" w14:textId="374270D2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Talen i ett bråk kallas täljare och nämnare.</w:t>
            </w:r>
          </w:p>
        </w:tc>
        <w:tc>
          <w:tcPr>
            <w:tcW w:w="6259" w:type="dxa"/>
          </w:tcPr>
          <w:p w14:paraId="0DAE0FCA" w14:textId="5B81528B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B4872B8" wp14:editId="6C214638">
                  <wp:extent cx="947928" cy="512064"/>
                  <wp:effectExtent l="0" t="0" r="5080" b="2540"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7928" cy="512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5F37" w:rsidRPr="00665C8D" w14:paraId="1EB62E17" w14:textId="77777777" w:rsidTr="00821E00">
        <w:tc>
          <w:tcPr>
            <w:tcW w:w="1838" w:type="dxa"/>
          </w:tcPr>
          <w:p w14:paraId="491D56B1" w14:textId="30BA41B3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Andel</w:t>
            </w:r>
          </w:p>
        </w:tc>
        <w:tc>
          <w:tcPr>
            <w:tcW w:w="4939" w:type="dxa"/>
          </w:tcPr>
          <w:p w14:paraId="03D9B524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En andel är förhållandet mellan en del och det hela. Andelen kan anges i bråkform eller i decimalform.</w:t>
            </w:r>
          </w:p>
          <w:p w14:paraId="69B5A6B3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</w:p>
          <w:p w14:paraId="52F9350D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</w:p>
          <w:p w14:paraId="4E7F2005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</w:p>
          <w:p w14:paraId="4F5C7DCA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</w:p>
          <w:p w14:paraId="62A51030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</w:p>
          <w:p w14:paraId="2B3466EC" w14:textId="77777777" w:rsidR="001B5F37" w:rsidRDefault="001B5F37" w:rsidP="001B5F37">
            <w:pPr>
              <w:rPr>
                <w:rFonts w:ascii="Times New Roman" w:hAnsi="Times New Roman" w:cs="Times New Roman"/>
              </w:rPr>
            </w:pPr>
          </w:p>
          <w:p w14:paraId="05939288" w14:textId="716AD9DA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259" w:type="dxa"/>
          </w:tcPr>
          <w:p w14:paraId="2AC04E14" w14:textId="5A5262F0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Det är 3 </w:t>
            </w:r>
            <w:r w:rsidR="00706EB5">
              <w:rPr>
                <w:rFonts w:ascii="Times New Roman" w:hAnsi="Times New Roman" w:cs="Times New Roman"/>
              </w:rPr>
              <w:t>päron</w:t>
            </w:r>
            <w:r w:rsidRPr="000C219F">
              <w:rPr>
                <w:rFonts w:ascii="Times New Roman" w:hAnsi="Times New Roman" w:cs="Times New Roman"/>
              </w:rPr>
              <w:t xml:space="preserve"> av sammanlagt 10 frukter. Andelen </w:t>
            </w:r>
            <w:r w:rsidR="00706EB5">
              <w:rPr>
                <w:rFonts w:ascii="Times New Roman" w:hAnsi="Times New Roman" w:cs="Times New Roman"/>
              </w:rPr>
              <w:t>päron</w:t>
            </w:r>
            <w:r w:rsidRPr="000C219F">
              <w:rPr>
                <w:rFonts w:ascii="Times New Roman" w:hAnsi="Times New Roman" w:cs="Times New Roman"/>
              </w:rPr>
              <w:t xml:space="preserve"> är då </w:t>
            </w:r>
            <w:r w:rsidRPr="000C219F">
              <w:rPr>
                <w:position w:val="-22"/>
              </w:rPr>
              <w:object w:dxaOrig="300" w:dyaOrig="580" w14:anchorId="47DAAA33">
                <v:shape id="_x0000_i1026" type="#_x0000_t75" style="width:15pt;height:29.25pt" o:ole="">
                  <v:imagedata r:id="rId9" o:title=""/>
                </v:shape>
                <o:OLEObject Type="Embed" ProgID="Equation.DSMT4" ShapeID="_x0000_i1026" DrawAspect="Content" ObjectID="_1732696397" r:id="rId10"/>
              </w:object>
            </w:r>
            <w:r w:rsidRPr="000C219F">
              <w:rPr>
                <w:rFonts w:ascii="Times New Roman" w:hAnsi="Times New Roman" w:cs="Times New Roman"/>
              </w:rPr>
              <w:t xml:space="preserve"> eller 0,3.</w:t>
            </w:r>
          </w:p>
          <w:p w14:paraId="096910CD" w14:textId="17E105CF" w:rsidR="001B5F37" w:rsidRPr="000F4BF0" w:rsidRDefault="00706EB5" w:rsidP="00706EB5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EA89E95" wp14:editId="57CF8E56">
                  <wp:extent cx="2434442" cy="1020277"/>
                  <wp:effectExtent l="0" t="0" r="4445" b="8890"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3695" cy="1024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5F37" w14:paraId="7ADE61D1" w14:textId="77777777" w:rsidTr="00821E00">
        <w:tc>
          <w:tcPr>
            <w:tcW w:w="1838" w:type="dxa"/>
          </w:tcPr>
          <w:p w14:paraId="61910DB0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Decimalform</w:t>
            </w:r>
          </w:p>
          <w:p w14:paraId="14C7140C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Decimaltecken</w:t>
            </w:r>
          </w:p>
          <w:p w14:paraId="4E12E2E0" w14:textId="3458D48C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Decimaler</w:t>
            </w:r>
          </w:p>
        </w:tc>
        <w:tc>
          <w:tcPr>
            <w:tcW w:w="4939" w:type="dxa"/>
          </w:tcPr>
          <w:p w14:paraId="45967FE5" w14:textId="521B8B84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Ett tal som är skrivet i decimalsystemet.</w:t>
            </w:r>
          </w:p>
        </w:tc>
        <w:tc>
          <w:tcPr>
            <w:tcW w:w="6259" w:type="dxa"/>
          </w:tcPr>
          <w:p w14:paraId="39B549D6" w14:textId="36F351F2" w:rsidR="001B5F37" w:rsidRPr="000F4BF0" w:rsidRDefault="009613C7" w:rsidP="001B5F37">
            <w:pPr>
              <w:spacing w:before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F9B7241" wp14:editId="7B364736">
                  <wp:extent cx="978408" cy="551688"/>
                  <wp:effectExtent l="0" t="0" r="0" b="1270"/>
                  <wp:docPr id="6" name="Bildobjekt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Bildobjekt 6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8408" cy="5516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B5F37" w14:paraId="1ED86E95" w14:textId="77777777" w:rsidTr="00821E00">
        <w:tc>
          <w:tcPr>
            <w:tcW w:w="1838" w:type="dxa"/>
          </w:tcPr>
          <w:p w14:paraId="1D4EE9D1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Platsvärde</w:t>
            </w:r>
          </w:p>
          <w:p w14:paraId="405B8F47" w14:textId="776CAAEC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Position</w:t>
            </w:r>
          </w:p>
        </w:tc>
        <w:tc>
          <w:tcPr>
            <w:tcW w:w="4939" w:type="dxa"/>
          </w:tcPr>
          <w:p w14:paraId="1394767B" w14:textId="7DBA480D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Den plats eller position som en siffra har i ett tal avgör siffrans värde.</w:t>
            </w:r>
          </w:p>
        </w:tc>
        <w:tc>
          <w:tcPr>
            <w:tcW w:w="6259" w:type="dxa"/>
          </w:tcPr>
          <w:p w14:paraId="18DAD98B" w14:textId="459C95DA" w:rsidR="001B5F37" w:rsidRPr="000F4BF0" w:rsidRDefault="002411F0" w:rsidP="002411F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32DACA1" wp14:editId="1E2BF552">
                  <wp:extent cx="3264408" cy="972312"/>
                  <wp:effectExtent l="0" t="0" r="0" b="0"/>
                  <wp:docPr id="20" name="Bildobjekt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Bildobjekt 20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64408" cy="9723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7F6BF95" w14:textId="63207F37" w:rsidR="00081B35" w:rsidRDefault="00081B35"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58240" behindDoc="1" locked="0" layoutInCell="1" allowOverlap="1" wp14:anchorId="23602E53" wp14:editId="608BB205">
            <wp:simplePos x="0" y="0"/>
            <wp:positionH relativeFrom="column">
              <wp:posOffset>-1018548</wp:posOffset>
            </wp:positionH>
            <wp:positionV relativeFrom="paragraph">
              <wp:posOffset>-5717284</wp:posOffset>
            </wp:positionV>
            <wp:extent cx="10782795" cy="7599680"/>
            <wp:effectExtent l="0" t="0" r="0" b="1270"/>
            <wp:wrapNone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dobjekt 22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7710" cy="7617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 w:type="page"/>
      </w:r>
    </w:p>
    <w:tbl>
      <w:tblPr>
        <w:tblStyle w:val="Tabellrutnt"/>
        <w:tblW w:w="1303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259"/>
      </w:tblGrid>
      <w:tr w:rsidR="001B5F37" w14:paraId="65A618B2" w14:textId="77777777" w:rsidTr="00821E00">
        <w:tc>
          <w:tcPr>
            <w:tcW w:w="1838" w:type="dxa"/>
          </w:tcPr>
          <w:p w14:paraId="1F9B54A1" w14:textId="480D9BDC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lastRenderedPageBreak/>
              <w:t>Meter</w:t>
            </w:r>
          </w:p>
          <w:p w14:paraId="250A581E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Centimeter</w:t>
            </w:r>
          </w:p>
          <w:p w14:paraId="70170FBC" w14:textId="18E33025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Millimeter</w:t>
            </w:r>
          </w:p>
        </w:tc>
        <w:tc>
          <w:tcPr>
            <w:tcW w:w="4939" w:type="dxa"/>
          </w:tcPr>
          <w:p w14:paraId="3FC395AF" w14:textId="3F478BD5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Grundenheten för längd är 1 m. Andra enheter är till exempel centimeter (cm) och (millimeter).          </w:t>
            </w:r>
          </w:p>
        </w:tc>
        <w:tc>
          <w:tcPr>
            <w:tcW w:w="6259" w:type="dxa"/>
          </w:tcPr>
          <w:p w14:paraId="358DF784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1 cm = 10 mm</w:t>
            </w:r>
          </w:p>
          <w:p w14:paraId="225D4A5D" w14:textId="6904815E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1 mm = </w:t>
            </w:r>
            <w:r w:rsidRPr="000C219F">
              <w:rPr>
                <w:position w:val="-22"/>
              </w:rPr>
              <w:object w:dxaOrig="300" w:dyaOrig="580" w14:anchorId="52374E7C">
                <v:shape id="_x0000_i1027" type="#_x0000_t75" style="width:15pt;height:29.25pt" o:ole="">
                  <v:imagedata r:id="rId15" o:title=""/>
                </v:shape>
                <o:OLEObject Type="Embed" ProgID="Equation.DSMT4" ShapeID="_x0000_i1027" DrawAspect="Content" ObjectID="_1732696398" r:id="rId16"/>
              </w:object>
            </w:r>
            <w:r w:rsidRPr="000C219F">
              <w:rPr>
                <w:rFonts w:ascii="Times New Roman" w:hAnsi="Times New Roman" w:cs="Times New Roman"/>
              </w:rPr>
              <w:t xml:space="preserve"> </w:t>
            </w:r>
            <w:r w:rsidR="00E31F51">
              <w:rPr>
                <w:rFonts w:ascii="Times New Roman" w:hAnsi="Times New Roman" w:cs="Times New Roman"/>
              </w:rPr>
              <w:t xml:space="preserve">cm </w:t>
            </w:r>
            <w:r w:rsidRPr="000C219F">
              <w:rPr>
                <w:rFonts w:ascii="Times New Roman" w:hAnsi="Times New Roman" w:cs="Times New Roman"/>
              </w:rPr>
              <w:t>= 0,1 cm</w:t>
            </w:r>
          </w:p>
          <w:p w14:paraId="6FFA893B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1 m = 100 cm</w:t>
            </w:r>
          </w:p>
          <w:p w14:paraId="4D52341D" w14:textId="796F8627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1 cm = </w:t>
            </w:r>
            <w:r w:rsidRPr="000C219F">
              <w:rPr>
                <w:position w:val="-22"/>
              </w:rPr>
              <w:object w:dxaOrig="420" w:dyaOrig="580" w14:anchorId="2ECACFAD">
                <v:shape id="_x0000_i1028" type="#_x0000_t75" style="width:20.25pt;height:29.25pt" o:ole="">
                  <v:imagedata r:id="rId17" o:title=""/>
                </v:shape>
                <o:OLEObject Type="Embed" ProgID="Equation.DSMT4" ShapeID="_x0000_i1028" DrawAspect="Content" ObjectID="_1732696399" r:id="rId18"/>
              </w:object>
            </w:r>
            <w:r w:rsidRPr="000C219F">
              <w:rPr>
                <w:rFonts w:ascii="Times New Roman" w:hAnsi="Times New Roman" w:cs="Times New Roman"/>
              </w:rPr>
              <w:t xml:space="preserve"> m = 0,01 m    </w:t>
            </w:r>
          </w:p>
        </w:tc>
      </w:tr>
      <w:tr w:rsidR="001B5F37" w14:paraId="12A23C27" w14:textId="77777777" w:rsidTr="00821E00">
        <w:tc>
          <w:tcPr>
            <w:tcW w:w="1838" w:type="dxa"/>
          </w:tcPr>
          <w:p w14:paraId="300E4E8A" w14:textId="6736A899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Tallinje</w:t>
            </w:r>
          </w:p>
        </w:tc>
        <w:tc>
          <w:tcPr>
            <w:tcW w:w="4939" w:type="dxa"/>
          </w:tcPr>
          <w:p w14:paraId="2FE7D0DC" w14:textId="076F1C2C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En rät linje där varje punkt på tallinjen motsvarar ett tal.</w:t>
            </w:r>
          </w:p>
        </w:tc>
        <w:tc>
          <w:tcPr>
            <w:tcW w:w="6259" w:type="dxa"/>
          </w:tcPr>
          <w:p w14:paraId="4A2F4621" w14:textId="7C786874" w:rsidR="001B5F37" w:rsidRPr="000F4BF0" w:rsidRDefault="00081B35" w:rsidP="001B5F3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color w:val="FF0000"/>
              </w:rPr>
              <w:drawing>
                <wp:inline distT="0" distB="0" distL="0" distR="0" wp14:anchorId="324C3476" wp14:editId="7311EE79">
                  <wp:extent cx="3240024" cy="582168"/>
                  <wp:effectExtent l="0" t="0" r="0" b="8890"/>
                  <wp:docPr id="21" name="Bildobjekt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Bildobjekt 21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24" cy="5821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1B5F37" w:rsidRPr="000C219F">
              <w:rPr>
                <w:rFonts w:ascii="Times New Roman" w:hAnsi="Times New Roman" w:cs="Times New Roman"/>
                <w:color w:val="FF0000"/>
              </w:rPr>
              <w:t>.</w:t>
            </w:r>
          </w:p>
        </w:tc>
      </w:tr>
      <w:tr w:rsidR="001B5F37" w14:paraId="6E03E536" w14:textId="77777777" w:rsidTr="00821E00">
        <w:tc>
          <w:tcPr>
            <w:tcW w:w="1838" w:type="dxa"/>
          </w:tcPr>
          <w:p w14:paraId="74EA67AD" w14:textId="7B0AB1E7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Avrundning</w:t>
            </w:r>
          </w:p>
        </w:tc>
        <w:tc>
          <w:tcPr>
            <w:tcW w:w="4939" w:type="dxa"/>
          </w:tcPr>
          <w:p w14:paraId="5F984AF0" w14:textId="1CB88C71" w:rsidR="001B5F37" w:rsidRPr="000F4BF0" w:rsidRDefault="001B5F37" w:rsidP="001B5F3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När ett tals ungefärliga värde anges.</w:t>
            </w:r>
          </w:p>
        </w:tc>
        <w:tc>
          <w:tcPr>
            <w:tcW w:w="6259" w:type="dxa"/>
          </w:tcPr>
          <w:p w14:paraId="6EF086FE" w14:textId="77777777" w:rsidR="001B5F37" w:rsidRPr="000C219F" w:rsidRDefault="001B5F37" w:rsidP="001B5F3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495 ≈ 500</w:t>
            </w:r>
          </w:p>
          <w:p w14:paraId="707FB306" w14:textId="1C77A41A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8,2 ≈ 8</w:t>
            </w:r>
          </w:p>
        </w:tc>
      </w:tr>
      <w:tr w:rsidR="001B5F37" w14:paraId="35AEE0C8" w14:textId="77777777" w:rsidTr="00821E00">
        <w:tc>
          <w:tcPr>
            <w:tcW w:w="1838" w:type="dxa"/>
          </w:tcPr>
          <w:p w14:paraId="267D4886" w14:textId="75B07304" w:rsidR="001B5F37" w:rsidRPr="000F4BF0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Närmevärde</w:t>
            </w:r>
          </w:p>
        </w:tc>
        <w:tc>
          <w:tcPr>
            <w:tcW w:w="4939" w:type="dxa"/>
          </w:tcPr>
          <w:p w14:paraId="2F53F28E" w14:textId="6E1E14B0" w:rsidR="001B5F37" w:rsidRPr="000F4BF0" w:rsidRDefault="001B5F37" w:rsidP="001B5F3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>Ett tals ungefärliga värde, det vill säga ett avrundat tal.</w:t>
            </w:r>
          </w:p>
        </w:tc>
        <w:tc>
          <w:tcPr>
            <w:tcW w:w="6259" w:type="dxa"/>
          </w:tcPr>
          <w:p w14:paraId="65CE3896" w14:textId="77777777" w:rsidR="001B5F37" w:rsidRPr="000C219F" w:rsidRDefault="001B5F37" w:rsidP="001B5F37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495 </w:t>
            </w:r>
            <w:r w:rsidRPr="000C219F">
              <w:rPr>
                <w:rFonts w:ascii="Times New Roman" w:hAnsi="Times New Roman" w:cs="Times New Roman"/>
              </w:rPr>
              <w:sym w:font="Symbol" w:char="F0BB"/>
            </w:r>
            <w:r w:rsidRPr="000C219F">
              <w:rPr>
                <w:rFonts w:ascii="Times New Roman" w:hAnsi="Times New Roman" w:cs="Times New Roman"/>
              </w:rPr>
              <w:t xml:space="preserve"> 500     500 är ett närmevärde</w:t>
            </w:r>
          </w:p>
          <w:p w14:paraId="428CFC11" w14:textId="6CE3E556" w:rsidR="001B5F37" w:rsidRPr="000F4BF0" w:rsidRDefault="001B5F37" w:rsidP="00E31F51">
            <w:pPr>
              <w:rPr>
                <w:rFonts w:ascii="Times New Roman" w:hAnsi="Times New Roman" w:cs="Times New Roman"/>
              </w:rPr>
            </w:pPr>
            <w:r w:rsidRPr="000C219F">
              <w:rPr>
                <w:rFonts w:ascii="Times New Roman" w:hAnsi="Times New Roman" w:cs="Times New Roman"/>
              </w:rPr>
              <w:t xml:space="preserve">8,2 </w:t>
            </w:r>
            <w:r w:rsidRPr="000C219F">
              <w:rPr>
                <w:rFonts w:ascii="Times New Roman" w:hAnsi="Times New Roman" w:cs="Times New Roman"/>
              </w:rPr>
              <w:sym w:font="Symbol" w:char="F0BB"/>
            </w:r>
            <w:r w:rsidRPr="000C219F">
              <w:rPr>
                <w:rFonts w:ascii="Times New Roman" w:hAnsi="Times New Roman" w:cs="Times New Roman"/>
              </w:rPr>
              <w:t xml:space="preserve"> 8   </w:t>
            </w:r>
            <w:r w:rsidR="00AD58C3">
              <w:rPr>
                <w:rFonts w:ascii="Times New Roman" w:hAnsi="Times New Roman" w:cs="Times New Roman"/>
              </w:rPr>
              <w:t xml:space="preserve">       </w:t>
            </w:r>
            <w:r w:rsidRPr="000C219F">
              <w:rPr>
                <w:rFonts w:ascii="Times New Roman" w:hAnsi="Times New Roman" w:cs="Times New Roman"/>
              </w:rPr>
              <w:t>8 är ett närmevärde</w:t>
            </w:r>
          </w:p>
        </w:tc>
      </w:tr>
    </w:tbl>
    <w:p w14:paraId="4CE7462C" w14:textId="4D21239C" w:rsidR="00593CB7" w:rsidRDefault="00081B35"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0288" behindDoc="1" locked="0" layoutInCell="1" allowOverlap="1" wp14:anchorId="4F468967" wp14:editId="450971AA">
            <wp:simplePos x="0" y="0"/>
            <wp:positionH relativeFrom="column">
              <wp:posOffset>-932122</wp:posOffset>
            </wp:positionH>
            <wp:positionV relativeFrom="paragraph">
              <wp:posOffset>-3708343</wp:posOffset>
            </wp:positionV>
            <wp:extent cx="10782795" cy="7599680"/>
            <wp:effectExtent l="0" t="0" r="0" b="1270"/>
            <wp:wrapNone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dobjekt 22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82795" cy="7599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74D89"/>
    <w:rsid w:val="00081B35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1B5F37"/>
    <w:rsid w:val="00206D72"/>
    <w:rsid w:val="00235073"/>
    <w:rsid w:val="002411F0"/>
    <w:rsid w:val="0026118B"/>
    <w:rsid w:val="002809FF"/>
    <w:rsid w:val="00294134"/>
    <w:rsid w:val="0029522F"/>
    <w:rsid w:val="002A20EF"/>
    <w:rsid w:val="002A5AE6"/>
    <w:rsid w:val="0032712A"/>
    <w:rsid w:val="00331D3A"/>
    <w:rsid w:val="0033516D"/>
    <w:rsid w:val="00340039"/>
    <w:rsid w:val="00345FCB"/>
    <w:rsid w:val="00363DCD"/>
    <w:rsid w:val="003906FC"/>
    <w:rsid w:val="003931BF"/>
    <w:rsid w:val="003A0E85"/>
    <w:rsid w:val="003A5FBC"/>
    <w:rsid w:val="003B6DDB"/>
    <w:rsid w:val="003C1426"/>
    <w:rsid w:val="003C77E9"/>
    <w:rsid w:val="003E7730"/>
    <w:rsid w:val="003F4E08"/>
    <w:rsid w:val="00446572"/>
    <w:rsid w:val="0046294F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B0C0E"/>
    <w:rsid w:val="005C17B0"/>
    <w:rsid w:val="005C5F64"/>
    <w:rsid w:val="0060039D"/>
    <w:rsid w:val="00641903"/>
    <w:rsid w:val="00645988"/>
    <w:rsid w:val="00665C8D"/>
    <w:rsid w:val="00673B98"/>
    <w:rsid w:val="00674CBD"/>
    <w:rsid w:val="006A5237"/>
    <w:rsid w:val="006A734B"/>
    <w:rsid w:val="006F7B8B"/>
    <w:rsid w:val="007010B2"/>
    <w:rsid w:val="00706EB5"/>
    <w:rsid w:val="00763E83"/>
    <w:rsid w:val="00787C60"/>
    <w:rsid w:val="007B1D64"/>
    <w:rsid w:val="007B3AE9"/>
    <w:rsid w:val="007E01A4"/>
    <w:rsid w:val="007E04E4"/>
    <w:rsid w:val="00821E00"/>
    <w:rsid w:val="0087098B"/>
    <w:rsid w:val="008800DD"/>
    <w:rsid w:val="008D4309"/>
    <w:rsid w:val="009255E9"/>
    <w:rsid w:val="0093256A"/>
    <w:rsid w:val="009613C7"/>
    <w:rsid w:val="009A7D30"/>
    <w:rsid w:val="009D39DF"/>
    <w:rsid w:val="009F6BCF"/>
    <w:rsid w:val="00A06245"/>
    <w:rsid w:val="00A06402"/>
    <w:rsid w:val="00A81870"/>
    <w:rsid w:val="00A845AC"/>
    <w:rsid w:val="00A902A9"/>
    <w:rsid w:val="00AA2397"/>
    <w:rsid w:val="00AB7510"/>
    <w:rsid w:val="00AD3A30"/>
    <w:rsid w:val="00AD58C3"/>
    <w:rsid w:val="00AD7234"/>
    <w:rsid w:val="00AF74BA"/>
    <w:rsid w:val="00B0064C"/>
    <w:rsid w:val="00B015D6"/>
    <w:rsid w:val="00B25EBF"/>
    <w:rsid w:val="00BA06AB"/>
    <w:rsid w:val="00C03683"/>
    <w:rsid w:val="00C23460"/>
    <w:rsid w:val="00C36ECD"/>
    <w:rsid w:val="00C444BD"/>
    <w:rsid w:val="00C628EF"/>
    <w:rsid w:val="00C9748E"/>
    <w:rsid w:val="00CA10E0"/>
    <w:rsid w:val="00CF2D5A"/>
    <w:rsid w:val="00CF39CB"/>
    <w:rsid w:val="00CF7694"/>
    <w:rsid w:val="00D22E88"/>
    <w:rsid w:val="00D44E5F"/>
    <w:rsid w:val="00D500FF"/>
    <w:rsid w:val="00DB1855"/>
    <w:rsid w:val="00DC3450"/>
    <w:rsid w:val="00DF1B51"/>
    <w:rsid w:val="00E0768F"/>
    <w:rsid w:val="00E10D84"/>
    <w:rsid w:val="00E20980"/>
    <w:rsid w:val="00E31F51"/>
    <w:rsid w:val="00E92F24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jpe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1.jpe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jpe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0</Words>
  <Characters>1011</Characters>
  <Application>Microsoft Office Word</Application>
  <DocSecurity>0</DocSecurity>
  <Lines>8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3</cp:revision>
  <dcterms:created xsi:type="dcterms:W3CDTF">2022-11-25T12:27:00Z</dcterms:created>
  <dcterms:modified xsi:type="dcterms:W3CDTF">2022-12-16T1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